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37"/>
        <w:gridCol w:w="3716"/>
        <w:gridCol w:w="3469"/>
      </w:tblGrid>
      <w:tr w:rsidR="00CD51DC" w:rsidRPr="004D305D" w:rsidTr="004D305D">
        <w:tc>
          <w:tcPr>
            <w:tcW w:w="11214" w:type="dxa"/>
            <w:gridSpan w:val="3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CD51DC" w:rsidRPr="004D305D" w:rsidRDefault="0070531E" w:rsidP="00E91A84">
            <w:pPr>
              <w:rPr>
                <w:sz w:val="36"/>
                <w:szCs w:val="36"/>
                <w:rtl/>
              </w:rPr>
            </w:pPr>
            <w:proofErr w:type="gramStart"/>
            <w:r w:rsidRPr="004D305D">
              <w:rPr>
                <w:sz w:val="36"/>
                <w:szCs w:val="36"/>
                <w:rtl/>
              </w:rPr>
              <w:t>المستوي :الثانية</w:t>
            </w:r>
            <w:proofErr w:type="gramEnd"/>
            <w:r w:rsidR="00CD51DC" w:rsidRPr="004D305D">
              <w:rPr>
                <w:sz w:val="36"/>
                <w:szCs w:val="36"/>
                <w:rtl/>
              </w:rPr>
              <w:t xml:space="preserve"> متوسط</w:t>
            </w:r>
          </w:p>
          <w:p w:rsidR="001B1536" w:rsidRPr="001B1536" w:rsidRDefault="00D97F44" w:rsidP="001B1536">
            <w:pPr>
              <w:jc w:val="center"/>
              <w:rPr>
                <w:sz w:val="36"/>
                <w:szCs w:val="36"/>
              </w:rPr>
            </w:pPr>
            <w:r w:rsidRPr="004D305D">
              <w:rPr>
                <w:rFonts w:hint="cs"/>
                <w:sz w:val="36"/>
                <w:szCs w:val="36"/>
                <w:rtl/>
              </w:rPr>
              <w:t>المـــــدة</w:t>
            </w:r>
            <w:r w:rsidR="00CD51DC" w:rsidRPr="004D305D">
              <w:rPr>
                <w:sz w:val="36"/>
                <w:szCs w:val="36"/>
                <w:rtl/>
              </w:rPr>
              <w:t xml:space="preserve"> : ساعتان</w:t>
            </w:r>
            <w:proofErr w:type="spellStart"/>
            <w:r w:rsidR="001B1536" w:rsidRPr="001B1536">
              <w:rPr>
                <w:sz w:val="36"/>
                <w:szCs w:val="36"/>
              </w:rPr>
              <w:t>Belhocine</w:t>
            </w:r>
            <w:proofErr w:type="spellEnd"/>
            <w:r w:rsidR="001B1536" w:rsidRPr="001B1536">
              <w:rPr>
                <w:sz w:val="36"/>
                <w:szCs w:val="36"/>
              </w:rPr>
              <w:t xml:space="preserve"> : </w:t>
            </w:r>
            <w:hyperlink r:id="rId5" w:history="1">
              <w:r w:rsidR="001B1536" w:rsidRPr="001B1536">
                <w:rPr>
                  <w:rStyle w:val="Lienhypertexte"/>
                  <w:sz w:val="36"/>
                  <w:szCs w:val="36"/>
                </w:rPr>
                <w:t>https://prof27math.weebly.com/</w:t>
              </w:r>
            </w:hyperlink>
            <w:r w:rsidR="001B1536">
              <w:rPr>
                <w:sz w:val="36"/>
                <w:szCs w:val="36"/>
              </w:rPr>
              <w:t xml:space="preserve">           </w:t>
            </w:r>
            <w:bookmarkStart w:id="0" w:name="_GoBack"/>
            <w:bookmarkEnd w:id="0"/>
          </w:p>
          <w:p w:rsidR="00CD51DC" w:rsidRPr="001B1536" w:rsidRDefault="00CD51DC" w:rsidP="00CD51DC">
            <w:pPr>
              <w:rPr>
                <w:sz w:val="28"/>
                <w:szCs w:val="28"/>
                <w:rtl/>
              </w:rPr>
            </w:pPr>
          </w:p>
        </w:tc>
      </w:tr>
      <w:tr w:rsidR="00CD51DC" w:rsidRPr="004D305D" w:rsidTr="004D305D">
        <w:tc>
          <w:tcPr>
            <w:tcW w:w="11214" w:type="dxa"/>
            <w:gridSpan w:val="3"/>
            <w:tcBorders>
              <w:left w:val="thinThickSmallGap" w:sz="24" w:space="0" w:color="auto"/>
              <w:right w:val="thinThickSmallGap" w:sz="24" w:space="0" w:color="auto"/>
            </w:tcBorders>
          </w:tcPr>
          <w:p w:rsidR="00CD51DC" w:rsidRPr="004D305D" w:rsidRDefault="001F4B5E" w:rsidP="004D305D">
            <w:pPr>
              <w:jc w:val="center"/>
              <w:rPr>
                <w:rFonts w:hint="cs"/>
                <w:b/>
                <w:bCs/>
                <w:sz w:val="40"/>
                <w:szCs w:val="40"/>
                <w:rtl/>
              </w:rPr>
            </w:pPr>
            <w:r w:rsidRPr="004D305D">
              <w:rPr>
                <w:rFonts w:hint="cs"/>
                <w:b/>
                <w:bCs/>
                <w:sz w:val="40"/>
                <w:szCs w:val="40"/>
                <w:rtl/>
              </w:rPr>
              <w:t>**</w:t>
            </w:r>
            <w:r w:rsidR="00CD51DC" w:rsidRPr="004D305D">
              <w:rPr>
                <w:b/>
                <w:bCs/>
                <w:sz w:val="40"/>
                <w:szCs w:val="40"/>
                <w:rtl/>
              </w:rPr>
              <w:t>اختبار الثلاثي الثالث في مادة الرياضيات</w:t>
            </w:r>
            <w:r w:rsidRPr="004D305D">
              <w:rPr>
                <w:rFonts w:hint="cs"/>
                <w:b/>
                <w:bCs/>
                <w:sz w:val="40"/>
                <w:szCs w:val="40"/>
                <w:rtl/>
              </w:rPr>
              <w:t>**</w:t>
            </w:r>
          </w:p>
        </w:tc>
      </w:tr>
      <w:tr w:rsidR="00CD51DC" w:rsidRPr="004D305D" w:rsidTr="004D305D">
        <w:tc>
          <w:tcPr>
            <w:tcW w:w="11214" w:type="dxa"/>
            <w:gridSpan w:val="3"/>
            <w:tcBorders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:rsidR="00CD51DC" w:rsidRPr="004D305D" w:rsidRDefault="00CD51DC" w:rsidP="00CD51DC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</w:rPr>
              <w:t>الج</w:t>
            </w:r>
            <w:r w:rsidRPr="004D305D">
              <w:rPr>
                <w:rFonts w:hint="cs"/>
                <w:b/>
                <w:bCs/>
                <w:sz w:val="28"/>
                <w:szCs w:val="28"/>
                <w:rtl/>
              </w:rPr>
              <w:t>ـــــــــــــــ</w:t>
            </w:r>
            <w:r w:rsidRPr="004D305D">
              <w:rPr>
                <w:b/>
                <w:bCs/>
                <w:sz w:val="28"/>
                <w:szCs w:val="28"/>
                <w:rtl/>
              </w:rPr>
              <w:t xml:space="preserve">زء </w:t>
            </w:r>
            <w:proofErr w:type="gramStart"/>
            <w:r w:rsidRPr="004D305D">
              <w:rPr>
                <w:b/>
                <w:bCs/>
                <w:sz w:val="28"/>
                <w:szCs w:val="28"/>
                <w:rtl/>
              </w:rPr>
              <w:t>الأول :</w:t>
            </w:r>
            <w:proofErr w:type="gramEnd"/>
            <w:r w:rsidRPr="004D305D">
              <w:rPr>
                <w:sz w:val="28"/>
                <w:szCs w:val="28"/>
                <w:rtl/>
              </w:rPr>
              <w:t xml:space="preserve"> 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4D305D">
              <w:rPr>
                <w:b/>
                <w:bCs/>
                <w:sz w:val="28"/>
                <w:szCs w:val="28"/>
                <w:rtl/>
                <w:lang w:val="fr-FR"/>
              </w:rPr>
              <w:t>12 نقطة</w:t>
            </w:r>
            <w:r w:rsidRPr="004D305D">
              <w:rPr>
                <w:b/>
                <w:bCs/>
                <w:sz w:val="28"/>
                <w:szCs w:val="28"/>
                <w:lang w:val="fr-FR"/>
              </w:rPr>
              <w:t>(</w:t>
            </w:r>
          </w:p>
          <w:p w:rsidR="00D97F44" w:rsidRPr="004D305D" w:rsidRDefault="00D97F44" w:rsidP="00CD51DC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CD51DC" w:rsidRPr="004D305D" w:rsidRDefault="00CD51DC" w:rsidP="004D305D">
            <w:pPr>
              <w:tabs>
                <w:tab w:val="left" w:pos="462"/>
              </w:tabs>
              <w:rPr>
                <w:rFonts w:hint="cs"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أول</w:t>
            </w:r>
            <w:r w:rsidRPr="004D305D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03 </w:t>
            </w:r>
            <w:proofErr w:type="gramStart"/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نقط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proofErr w:type="gramEnd"/>
          </w:p>
          <w:p w:rsidR="00894E68" w:rsidRPr="004D305D" w:rsidRDefault="00894E68" w:rsidP="00CD51DC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AB06D6" w:rsidRPr="004D305D" w:rsidRDefault="00AB06D6" w:rsidP="00CD51DC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المجموع الجبري </w:t>
            </w:r>
            <w:r w:rsidRPr="004D305D">
              <w:rPr>
                <w:sz w:val="28"/>
                <w:szCs w:val="28"/>
                <w:lang w:val="fr-FR" w:bidi="ar-DZ"/>
              </w:rPr>
              <w:t>A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حيث :</w:t>
            </w:r>
            <w:proofErr w:type="gramEnd"/>
          </w:p>
          <w:p w:rsidR="00AB06D6" w:rsidRPr="004D305D" w:rsidRDefault="001B1536" w:rsidP="00490D7C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1" locked="0" layoutInCell="1" allowOverlap="1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107950</wp:posOffset>
                      </wp:positionV>
                      <wp:extent cx="457200" cy="571500"/>
                      <wp:effectExtent l="4445" t="1270" r="0" b="0"/>
                      <wp:wrapNone/>
                      <wp:docPr id="56" name="Text Box 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9" o:spid="_x0000_s1026" type="#_x0000_t202" style="position:absolute;left:0;text-align:left;margin-left:12.3pt;margin-top:8.5pt;width:36pt;height:4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" filled="f" stroked="f">
                      <v:textbox>
                        <w:txbxContent>
                          <w:p w:rsidR="003B3C4A" w:rsidRDefault="003B3C4A"/>
                        </w:txbxContent>
                      </v:textbox>
                    </v:shape>
                  </w:pict>
                </mc:Fallback>
              </mc:AlternateContent>
            </w:r>
            <w:r w:rsidR="00490D7C" w:rsidRPr="004D305D">
              <w:rPr>
                <w:position w:val="-24"/>
                <w:sz w:val="28"/>
                <w:szCs w:val="28"/>
                <w:lang w:val="fr-FR" w:bidi="ar-DZ"/>
              </w:rPr>
              <w:object w:dxaOrig="40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4.75pt;height:30.75pt" o:ole="">
                  <v:imagedata r:id="rId6" o:title=""/>
                </v:shape>
                <o:OLEObject Type="Embed" ProgID="Equation.DSMT4" ShapeID="_x0000_i1025" DrawAspect="Content" ObjectID="_1613310046" r:id="rId7"/>
              </w:objec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490D7C" w:rsidRPr="004D305D">
              <w:rPr>
                <w:sz w:val="28"/>
                <w:szCs w:val="28"/>
                <w:lang w:val="fr-FR" w:bidi="ar-DZ"/>
              </w:rPr>
              <w:t>A =</w:t>
            </w:r>
          </w:p>
          <w:p w:rsidR="00894E68" w:rsidRPr="004D305D" w:rsidRDefault="001B1536" w:rsidP="00490D7C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8480" behindDoc="1" locked="0" layoutInCell="1" allowOverlap="1">
                      <wp:simplePos x="0" y="0"/>
                      <wp:positionH relativeFrom="column">
                        <wp:posOffset>664845</wp:posOffset>
                      </wp:positionH>
                      <wp:positionV relativeFrom="paragraph">
                        <wp:posOffset>88900</wp:posOffset>
                      </wp:positionV>
                      <wp:extent cx="342900" cy="457200"/>
                      <wp:effectExtent l="0" t="4445" r="1270" b="0"/>
                      <wp:wrapNone/>
                      <wp:docPr id="55" name="Text Box 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2A5E49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proofErr w:type="gramStart"/>
                                  <w:r w:rsidRPr="002A5E49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3" o:spid="_x0000_s1027" type="#_x0000_t202" style="position:absolute;left:0;text-align:left;margin-left:52.35pt;margin-top:7pt;width:27pt;height:36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" filled="f" stroked="f">
                      <v:textbox>
                        <w:txbxContent>
                          <w:p w:rsidR="003B3C4A" w:rsidRPr="002A5E49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proofErr w:type="gramStart"/>
                            <w:r w:rsidRPr="002A5E49"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1" locked="0" layoutInCell="1" allowOverlap="1">
                      <wp:simplePos x="0" y="0"/>
                      <wp:positionH relativeFrom="column">
                        <wp:posOffset>1699260</wp:posOffset>
                      </wp:positionH>
                      <wp:positionV relativeFrom="paragraph">
                        <wp:posOffset>104775</wp:posOffset>
                      </wp:positionV>
                      <wp:extent cx="228600" cy="457200"/>
                      <wp:effectExtent l="4445" t="1270" r="0" b="0"/>
                      <wp:wrapNone/>
                      <wp:docPr id="54" name="Text Box 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2A5E49" w:rsidRDefault="003B3C4A">
                                  <w:pPr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 w:rsidRPr="002A5E49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" o:spid="_x0000_s1028" type="#_x0000_t202" style="position:absolute;left:0;text-align:left;margin-left:133.8pt;margin-top:8.25pt;width:18pt;height:36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nfuuQIAAMM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" filled="f" stroked="f">
                      <v:textbox>
                        <w:txbxContent>
                          <w:p w:rsidR="003B3C4A" w:rsidRPr="002A5E49" w:rsidRDefault="003B3C4A">
                            <w:pP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2A5E4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1880235</wp:posOffset>
                      </wp:positionH>
                      <wp:positionV relativeFrom="paragraph">
                        <wp:posOffset>95250</wp:posOffset>
                      </wp:positionV>
                      <wp:extent cx="457200" cy="342900"/>
                      <wp:effectExtent l="4445" t="1270" r="0" b="0"/>
                      <wp:wrapNone/>
                      <wp:docPr id="53" name="Text Box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3C18A5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" o:spid="_x0000_s1029" type="#_x0000_t202" style="position:absolute;left:0;text-align:left;margin-left:148.05pt;margin-top:7.5pt;width:36pt;height:27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G2R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" filled="f" stroked="f">
                      <v:textbox>
                        <w:txbxContent>
                          <w:p w:rsidR="003B3C4A" w:rsidRPr="003C18A5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1270635</wp:posOffset>
                      </wp:positionH>
                      <wp:positionV relativeFrom="paragraph">
                        <wp:posOffset>95250</wp:posOffset>
                      </wp:positionV>
                      <wp:extent cx="342900" cy="342900"/>
                      <wp:effectExtent l="4445" t="1270" r="0" b="0"/>
                      <wp:wrapNone/>
                      <wp:docPr id="52" name="Text Box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6F0B2B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 w:bidi="ar-DZ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5" o:spid="_x0000_s1030" type="#_x0000_t202" style="position:absolute;left:0;text-align:left;margin-left:100.05pt;margin-top:7.5pt;width:27pt;height:27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" filled="f" stroked="f">
                      <v:textbox>
                        <w:txbxContent>
                          <w:p w:rsidR="003B3C4A" w:rsidRPr="006F0B2B" w:rsidRDefault="003B3C4A">
                            <w:pPr>
                              <w:rPr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 w:bidi="ar-DZ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171450</wp:posOffset>
                      </wp:positionV>
                      <wp:extent cx="342900" cy="342900"/>
                      <wp:effectExtent l="4445" t="1270" r="0" b="0"/>
                      <wp:wrapNone/>
                      <wp:docPr id="51" name="Text Box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6F0B2B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2" o:spid="_x0000_s1031" type="#_x0000_t202" style="position:absolute;left:0;text-align:left;margin-left:1.8pt;margin-top:13.5pt;width:27pt;height:2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fZLtwIAAMM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" filled="f" stroked="f">
                      <v:textbox>
                        <w:txbxContent>
                          <w:p w:rsidR="003B3C4A" w:rsidRPr="006F0B2B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D51DC" w:rsidRPr="004D305D" w:rsidRDefault="00CD51DC" w:rsidP="004D305D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</w:t>
            </w:r>
            <w:proofErr w:type="gramStart"/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الثاني  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proofErr w:type="gramEnd"/>
            <w:r w:rsidRPr="004D305D">
              <w:rPr>
                <w:b/>
                <w:bCs/>
                <w:sz w:val="28"/>
                <w:szCs w:val="28"/>
                <w:lang w:val="fr-FR" w:bidi="ar-DZ"/>
              </w:rPr>
              <w:t xml:space="preserve"> </w:t>
            </w:r>
            <w:r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</w:t>
            </w:r>
            <w:r w:rsidR="00AB06D6"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نقط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894E68" w:rsidRPr="004D305D" w:rsidRDefault="00894E68" w:rsidP="004D305D">
            <w:pPr>
              <w:tabs>
                <w:tab w:val="left" w:pos="438"/>
              </w:tabs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894E68" w:rsidRPr="004D305D" w:rsidRDefault="001B1536" w:rsidP="004D305D">
            <w:pPr>
              <w:tabs>
                <w:tab w:val="left" w:pos="438"/>
              </w:tabs>
              <w:rPr>
                <w:rFonts w:hint="cs"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02895</wp:posOffset>
                      </wp:positionH>
                      <wp:positionV relativeFrom="paragraph">
                        <wp:posOffset>17145</wp:posOffset>
                      </wp:positionV>
                      <wp:extent cx="1924050" cy="536575"/>
                      <wp:effectExtent l="17780" t="53975" r="58420" b="19050"/>
                      <wp:wrapNone/>
                      <wp:docPr id="23" name="Group 2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4050" cy="536575"/>
                                <a:chOff x="982" y="3935"/>
                                <a:chExt cx="3030" cy="1203"/>
                              </a:xfrm>
                            </wpg:grpSpPr>
                            <wpg:grpSp>
                              <wpg:cNvPr id="24" name="Group 9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97" y="4025"/>
                                  <a:ext cx="2898" cy="1102"/>
                                  <a:chOff x="1105" y="3678"/>
                                  <a:chExt cx="2898" cy="1102"/>
                                </a:xfrm>
                              </wpg:grpSpPr>
                              <wps:wsp>
                                <wps:cNvPr id="25" name="Rectangle 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23" y="3697"/>
                                    <a:ext cx="2880" cy="10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6" name="Group 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05" y="3701"/>
                                    <a:ext cx="198" cy="187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27" name="Line 3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Line 3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9" name="Group 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17" y="3686"/>
                                    <a:ext cx="198" cy="187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30" name="Line 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" name="Line 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2" name="Group 42"/>
                                <wpg:cNvGrpSpPr>
                                  <a:grpSpLocks/>
                                </wpg:cNvGrpSpPr>
                                <wpg:grpSpPr bwMode="auto">
                                  <a:xfrm flipV="1">
                                    <a:off x="1114" y="4592"/>
                                    <a:ext cx="201" cy="188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33" name="Line 4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" name="Line 4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5" name="Group 45"/>
                                <wpg:cNvGrpSpPr>
                                  <a:grpSpLocks/>
                                </wpg:cNvGrpSpPr>
                                <wpg:grpSpPr bwMode="auto">
                                  <a:xfrm flipV="1">
                                    <a:off x="2917" y="4592"/>
                                    <a:ext cx="201" cy="188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36" name="Line 4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7" name="Line 4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8" name="Group 48"/>
                                <wpg:cNvGrpSpPr>
                                  <a:grpSpLocks/>
                                </wpg:cNvGrpSpPr>
                                <wpg:grpSpPr bwMode="auto">
                                  <a:xfrm flipH="1">
                                    <a:off x="3815" y="3701"/>
                                    <a:ext cx="179" cy="180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39" name="Line 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" name="Line 5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1" name="Group 51"/>
                                <wpg:cNvGrpSpPr>
                                  <a:grpSpLocks/>
                                </wpg:cNvGrpSpPr>
                                <wpg:grpSpPr bwMode="auto">
                                  <a:xfrm flipH="1" flipV="1">
                                    <a:off x="3818" y="4580"/>
                                    <a:ext cx="179" cy="179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42" name="Line 5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" name="Line 5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4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23" y="3678"/>
                                    <a:ext cx="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5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13" y="3935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2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82" y="3937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2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18" y="3938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2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82" y="3937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2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9" y="4238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22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12" y="4042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71D8FD" id="Group 224" o:spid="_x0000_s1026" style="position:absolute;margin-left:23.85pt;margin-top:1.35pt;width:151.5pt;height:42.25pt;z-index:251665408" coordorigin="982,3935" coordsize="3030,1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">
                      <v:group id="Group 90" o:spid="_x0000_s1027" style="position:absolute;left:997;top:4025;width:2898;height:1102" coordorigin="1105,3678" coordsize="2898,1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<v:rect id="Rectangle 4" o:spid="_x0000_s1028" style="position:absolute;left:1123;top:3697;width:288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/>
                        <v:group id="Group 36" o:spid="_x0000_s1029" style="position:absolute;left:1105;top:3701;width:198;height:187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<v:line id="Line 37" o:spid="_x0000_s1030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        <v:line id="Line 38" o:spid="_x0000_s1031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    </v:group>
                        <v:group id="Group 39" o:spid="_x0000_s1032" style="position:absolute;left:2917;top:3686;width:198;height:187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<v:line id="Line 40" o:spid="_x0000_s1033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        <v:line id="Line 41" o:spid="_x0000_s1034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      </v:group>
                        <v:group id="Group 42" o:spid="_x0000_s1035" style="position:absolute;left:1114;top:4592;width:201;height:188;flip:y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">
                          <v:line id="Line 43" o:spid="_x0000_s1036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          <v:line id="Line 44" o:spid="_x0000_s1037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        </v:group>
                        <v:group id="Group 45" o:spid="_x0000_s1038" style="position:absolute;left:2917;top:4592;width:201;height:188;flip:y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">
                          <v:line id="Line 46" o:spid="_x0000_s1039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          <v:line id="Line 47" o:spid="_x0000_s1040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        </v:group>
                        <v:group id="Group 48" o:spid="_x0000_s1041" style="position:absolute;left:3815;top:3701;width:179;height:180;flip:x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">
                          <v:line id="Line 49" o:spid="_x0000_s1042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          <v:line id="Line 50" o:spid="_x0000_s1043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        </v:group>
                        <v:group id="Group 51" o:spid="_x0000_s1044" style="position:absolute;left:3818;top:4580;width:179;height:179;flip:x y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">
                          <v:line id="Line 52" o:spid="_x0000_s1045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        <v:line id="Line 53" o:spid="_x0000_s1046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      </v:group>
                        <v:line id="Line 89" o:spid="_x0000_s1047" style="position:absolute;visibility:visible;mso-wrap-style:square" from="2923,3678" to="2923,4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    </v:group>
                      <v:line id="Line 210" o:spid="_x0000_s1048" style="position:absolute;visibility:visible;mso-wrap-style:square" from="1213,3935" to="2833,3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      <v:stroke endarrow="block"/>
                      </v:line>
                      <v:line id="Line 213" o:spid="_x0000_s1049" style="position:absolute;flip:x;visibility:visible;mso-wrap-style:square" from="982,3937" to="1702,3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ZqA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BMCZqAxQAAANsAAAAP&#10;AAAAAAAAAAAAAAAAAAcCAABkcnMvZG93bnJldi54bWxQSwUGAAAAAAMAAwC3AAAA+QIAAAAA&#10;">
                        <v:stroke endarrow="block"/>
                      </v:line>
                      <v:line id="Line 214" o:spid="_x0000_s1050" style="position:absolute;flip:x;visibility:visible;mso-wrap-style:square" from="2818,3938" to="3538,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">
                        <v:stroke endarrow="block"/>
                      </v:line>
                      <v:line id="Line 217" o:spid="_x0000_s1051" style="position:absolute;visibility:visible;mso-wrap-style:square" from="3382,3937" to="3922,3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CsnwQAAANsAAAAPAAAAZHJzL2Rvd25yZXYueG1sRE/Pa8Iw&#10;FL4L/g/hCbvZ1DG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N98KyfBAAAA2wAAAA8AAAAA&#10;AAAAAAAAAAAABwIAAGRycy9kb3ducmV2LnhtbFBLBQYAAAAAAwADALcAAAD1AgAAAAA=&#10;">
                        <v:stroke endarrow="block"/>
                      </v:line>
                      <v:line id="Line 220" o:spid="_x0000_s1052" style="position:absolute;visibility:visible;mso-wrap-style:square" from="4009,4238" to="4009,5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">
                        <v:stroke endarrow="block"/>
                      </v:line>
                      <v:line id="Line 223" o:spid="_x0000_s1053" style="position:absolute;flip:y;visibility:visible;mso-wrap-style:square" from="4012,4042" to="4012,4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AB06D6" w:rsidRPr="004D305D" w:rsidRDefault="001B1536" w:rsidP="004D305D">
            <w:pPr>
              <w:tabs>
                <w:tab w:val="left" w:pos="438"/>
                <w:tab w:val="left" w:pos="7368"/>
              </w:tabs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8"/>
                <w:szCs w:val="8"/>
                <w:rtl/>
              </w:rPr>
              <mc:AlternateContent>
                <mc:Choice Requires="wps">
                  <w:drawing>
                    <wp:anchor distT="0" distB="0" distL="114300" distR="114300" simplePos="0" relativeHeight="251666432" behindDoc="1" locked="0" layoutInCell="1" allowOverlap="1">
                      <wp:simplePos x="0" y="0"/>
                      <wp:positionH relativeFrom="column">
                        <wp:posOffset>2097405</wp:posOffset>
                      </wp:positionH>
                      <wp:positionV relativeFrom="paragraph">
                        <wp:posOffset>6985</wp:posOffset>
                      </wp:positionV>
                      <wp:extent cx="342900" cy="571500"/>
                      <wp:effectExtent l="2540" t="0" r="0" b="2540"/>
                      <wp:wrapNone/>
                      <wp:docPr id="22" name="Text Box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2A5E49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 w:rsidRPr="002A5E49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" o:spid="_x0000_s1032" type="#_x0000_t202" style="position:absolute;left:0;text-align:left;margin-left:165.15pt;margin-top:.55pt;width:27pt;height:45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kCHuQIAAMM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" filled="f" stroked="f">
                      <v:textbox>
                        <w:txbxContent>
                          <w:p w:rsidR="003B3C4A" w:rsidRPr="002A5E49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2A5E49"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لاحظ الشكل المقابل</w:t>
            </w:r>
            <w:r w:rsidR="002A5E49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حيث وحدة الطول هي السنتمتر</w:t>
            </w:r>
          </w:p>
          <w:p w:rsidR="00AB06D6" w:rsidRPr="004D305D" w:rsidRDefault="00AB06D6" w:rsidP="004D305D">
            <w:pPr>
              <w:numPr>
                <w:ilvl w:val="0"/>
                <w:numId w:val="14"/>
              </w:numPr>
              <w:tabs>
                <w:tab w:val="left" w:pos="438"/>
              </w:tabs>
              <w:rPr>
                <w:rFonts w:hint="cs"/>
                <w:sz w:val="28"/>
                <w:szCs w:val="28"/>
                <w:rtl/>
                <w:lang w:val="fr-FR" w:bidi="ar-DZ"/>
              </w:rPr>
            </w:pPr>
            <w:proofErr w:type="spell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عبرعن</w:t>
            </w:r>
            <w:proofErr w:type="spellEnd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ساحة المستطيل </w:t>
            </w:r>
            <w:r w:rsidRPr="004D305D">
              <w:rPr>
                <w:sz w:val="28"/>
                <w:szCs w:val="28"/>
                <w:lang w:val="fr-FR" w:bidi="ar-DZ"/>
              </w:rPr>
              <w:t>ABCD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بدلالة </w:t>
            </w:r>
            <w:r w:rsidRPr="004D305D">
              <w:rPr>
                <w:sz w:val="28"/>
                <w:szCs w:val="28"/>
                <w:lang w:val="fr-FR" w:bidi="ar-DZ"/>
              </w:rPr>
              <w:t>x</w:t>
            </w:r>
          </w:p>
          <w:p w:rsidR="00AB06D6" w:rsidRPr="004D305D" w:rsidRDefault="001B1536" w:rsidP="004D305D">
            <w:pPr>
              <w:numPr>
                <w:ilvl w:val="0"/>
                <w:numId w:val="14"/>
              </w:numPr>
              <w:tabs>
                <w:tab w:val="left" w:pos="438"/>
              </w:tabs>
              <w:rPr>
                <w:rFonts w:hint="cs"/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>
                      <wp:simplePos x="0" y="0"/>
                      <wp:positionH relativeFrom="column">
                        <wp:posOffset>1842135</wp:posOffset>
                      </wp:positionH>
                      <wp:positionV relativeFrom="paragraph">
                        <wp:posOffset>92710</wp:posOffset>
                      </wp:positionV>
                      <wp:extent cx="457200" cy="342900"/>
                      <wp:effectExtent l="4445" t="0" r="0" b="3175"/>
                      <wp:wrapNone/>
                      <wp:docPr id="21" name="Text Box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1476D4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" o:spid="_x0000_s1033" type="#_x0000_t202" style="position:absolute;left:0;text-align:left;margin-left:145.05pt;margin-top:7.3pt;width:36pt;height:27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4r5uAIAAMM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" filled="f" stroked="f">
                      <v:textbox>
                        <w:txbxContent>
                          <w:p w:rsidR="003B3C4A" w:rsidRPr="001476D4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>
                      <wp:simplePos x="0" y="0"/>
                      <wp:positionH relativeFrom="column">
                        <wp:posOffset>1388745</wp:posOffset>
                      </wp:positionH>
                      <wp:positionV relativeFrom="paragraph">
                        <wp:posOffset>88265</wp:posOffset>
                      </wp:positionV>
                      <wp:extent cx="228600" cy="342900"/>
                      <wp:effectExtent l="0" t="1905" r="1270" b="0"/>
                      <wp:wrapNone/>
                      <wp:docPr id="20" name="Text Box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3C18A5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" o:spid="_x0000_s1034" type="#_x0000_t202" style="position:absolute;left:0;text-align:left;margin-left:109.35pt;margin-top:6.95pt;width:18pt;height:27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" filled="f" stroked="f">
                      <v:textbox>
                        <w:txbxContent>
                          <w:p w:rsidR="003B3C4A" w:rsidRPr="003C18A5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78740</wp:posOffset>
                      </wp:positionV>
                      <wp:extent cx="457200" cy="342900"/>
                      <wp:effectExtent l="0" t="1905" r="1270" b="0"/>
                      <wp:wrapNone/>
                      <wp:docPr id="19" name="Text Box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3C18A5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" o:spid="_x0000_s1035" type="#_x0000_t202" style="position:absolute;left:0;text-align:left;margin-left:3.6pt;margin-top:6.2pt;width:36pt;height:27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AChtwIAAMM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" filled="f" stroked="f">
                      <v:textbox>
                        <w:txbxContent>
                          <w:p w:rsidR="003B3C4A" w:rsidRPr="003C18A5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</w:t>
            </w:r>
            <w:r w:rsidR="00AB06D6" w:rsidRPr="004D305D">
              <w:rPr>
                <w:sz w:val="28"/>
                <w:szCs w:val="28"/>
                <w:lang w:val="fr-FR" w:bidi="ar-DZ"/>
              </w:rPr>
              <w:t>x</w: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ا علمت أن مساحة المستطيل </w:t>
            </w:r>
            <w:r w:rsidR="00AB06D6" w:rsidRPr="004D305D">
              <w:rPr>
                <w:sz w:val="28"/>
                <w:szCs w:val="28"/>
                <w:lang w:val="fr-FR" w:bidi="ar-DZ"/>
              </w:rPr>
              <w:t>ABCD</w: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تساوي </w:t>
            </w:r>
            <w:r w:rsidR="00AB06D6" w:rsidRPr="004D305D">
              <w:rPr>
                <w:sz w:val="28"/>
                <w:szCs w:val="28"/>
                <w:lang w:val="fr-FR" w:bidi="ar-DZ"/>
              </w:rPr>
              <w:t>18 cm</w:t>
            </w:r>
            <w:r w:rsidR="00AB06D6" w:rsidRPr="004D305D"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894E68" w:rsidRPr="004D305D" w:rsidRDefault="00894E68" w:rsidP="004D305D">
            <w:pPr>
              <w:tabs>
                <w:tab w:val="left" w:pos="438"/>
              </w:tabs>
              <w:ind w:left="195"/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  <w:p w:rsidR="00CD51DC" w:rsidRPr="004D305D" w:rsidRDefault="00CD51DC" w:rsidP="004D305D">
            <w:pPr>
              <w:tabs>
                <w:tab w:val="left" w:pos="43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ثالث 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03 </w:t>
            </w:r>
            <w:proofErr w:type="gramStart"/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نقط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proofErr w:type="gramEnd"/>
          </w:p>
          <w:p w:rsidR="00523862" w:rsidRPr="004D305D" w:rsidRDefault="00523862" w:rsidP="004D305D">
            <w:pPr>
              <w:tabs>
                <w:tab w:val="left" w:pos="438"/>
              </w:tabs>
              <w:ind w:left="360"/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894E68" w:rsidRPr="004D305D" w:rsidRDefault="00894E68" w:rsidP="004D305D">
            <w:pPr>
              <w:tabs>
                <w:tab w:val="left" w:pos="438"/>
              </w:tabs>
              <w:ind w:left="360"/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BA77A8" w:rsidRPr="004D305D" w:rsidRDefault="00BA77A8" w:rsidP="004D305D">
            <w:pPr>
              <w:tabs>
                <w:tab w:val="left" w:pos="438"/>
              </w:tabs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ن بين 40 تلميذ في أحد الأقسام </w:t>
            </w:r>
            <w:r w:rsidRPr="004D305D">
              <w:rPr>
                <w:sz w:val="28"/>
                <w:szCs w:val="28"/>
                <w:lang w:val="fr-FR" w:bidi="ar-DZ"/>
              </w:rPr>
              <w:t>35%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هم يحبون الرياضيات ،</w:t>
            </w:r>
            <w:r w:rsidRPr="004D305D">
              <w:rPr>
                <w:sz w:val="28"/>
                <w:szCs w:val="28"/>
                <w:lang w:val="fr-FR" w:bidi="ar-DZ"/>
              </w:rPr>
              <w:t>45%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يحبون العلوم الطبيعية والباقي يحبون المادتين معا</w:t>
            </w:r>
          </w:p>
          <w:p w:rsidR="00BA77A8" w:rsidRPr="004D305D" w:rsidRDefault="00BA77A8" w:rsidP="004D305D">
            <w:pPr>
              <w:numPr>
                <w:ilvl w:val="0"/>
                <w:numId w:val="16"/>
              </w:numPr>
              <w:tabs>
                <w:tab w:val="left" w:pos="438"/>
              </w:tabs>
              <w:rPr>
                <w:rFonts w:hint="cs"/>
                <w:sz w:val="28"/>
                <w:szCs w:val="28"/>
                <w:rtl/>
                <w:lang w:val="fr-FR" w:bidi="ar-DZ"/>
              </w:rPr>
            </w:pPr>
            <w:proofErr w:type="spell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ماهو</w:t>
            </w:r>
            <w:proofErr w:type="spellEnd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عدد تلاميذ كل </w:t>
            </w:r>
            <w:proofErr w:type="gram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صنف ؟</w:t>
            </w:r>
            <w:proofErr w:type="gramEnd"/>
          </w:p>
          <w:p w:rsidR="00BA77A8" w:rsidRPr="004D305D" w:rsidRDefault="00BA77A8" w:rsidP="004D305D">
            <w:pPr>
              <w:numPr>
                <w:ilvl w:val="0"/>
                <w:numId w:val="16"/>
              </w:numPr>
              <w:tabs>
                <w:tab w:val="left" w:pos="438"/>
              </w:tabs>
              <w:rPr>
                <w:rFonts w:hint="cs"/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أنقل ثم أ</w:t>
            </w:r>
            <w:r w:rsidR="00694EA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تمم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جدول </w:t>
            </w:r>
            <w:proofErr w:type="gram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الآتي :</w:t>
            </w:r>
            <w:proofErr w:type="gramEnd"/>
          </w:p>
          <w:p w:rsidR="00D97F44" w:rsidRPr="004D305D" w:rsidRDefault="00D97F44" w:rsidP="004D305D">
            <w:pPr>
              <w:tabs>
                <w:tab w:val="left" w:pos="438"/>
              </w:tabs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  <w:tbl>
            <w:tblPr>
              <w:bidiVisual/>
              <w:tblW w:w="0" w:type="auto"/>
              <w:tblInd w:w="76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18"/>
              <w:gridCol w:w="1418"/>
              <w:gridCol w:w="1418"/>
              <w:gridCol w:w="1418"/>
              <w:gridCol w:w="1610"/>
            </w:tblGrid>
            <w:tr w:rsidR="00BA77A8" w:rsidRPr="004D305D" w:rsidTr="004D305D"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مجموع</w:t>
                  </w: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ثالث</w:t>
                  </w: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ثاني</w:t>
                  </w: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أول</w:t>
                  </w:r>
                </w:p>
              </w:tc>
              <w:tc>
                <w:tcPr>
                  <w:tcW w:w="1610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صنف</w:t>
                  </w:r>
                </w:p>
              </w:tc>
            </w:tr>
            <w:tr w:rsidR="00BA77A8" w:rsidRPr="004D305D" w:rsidTr="004D305D"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610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نسبة المئوية</w:t>
                  </w:r>
                </w:p>
              </w:tc>
            </w:tr>
            <w:tr w:rsidR="00BA77A8" w:rsidRPr="004D305D" w:rsidTr="004D305D"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610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تكرار</w:t>
                  </w:r>
                </w:p>
              </w:tc>
            </w:tr>
            <w:tr w:rsidR="00BA77A8" w:rsidRPr="004D305D" w:rsidTr="004D305D"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610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تكرار النسبي</w:t>
                  </w:r>
                </w:p>
              </w:tc>
            </w:tr>
          </w:tbl>
          <w:p w:rsidR="00894E68" w:rsidRPr="004D305D" w:rsidRDefault="00894E68" w:rsidP="004D305D">
            <w:pPr>
              <w:numPr>
                <w:ilvl w:val="0"/>
                <w:numId w:val="14"/>
              </w:numPr>
              <w:tabs>
                <w:tab w:val="left" w:pos="438"/>
              </w:tabs>
              <w:rPr>
                <w:rFonts w:hint="cs"/>
                <w:sz w:val="8"/>
                <w:szCs w:val="8"/>
                <w:lang w:val="fr-FR" w:bidi="ar-DZ"/>
              </w:rPr>
            </w:pPr>
          </w:p>
          <w:p w:rsidR="00894E68" w:rsidRPr="004D305D" w:rsidRDefault="00894E68" w:rsidP="004D305D">
            <w:pPr>
              <w:numPr>
                <w:ilvl w:val="0"/>
                <w:numId w:val="14"/>
              </w:numPr>
              <w:tabs>
                <w:tab w:val="left" w:pos="438"/>
              </w:tabs>
              <w:rPr>
                <w:rFonts w:hint="cs"/>
                <w:sz w:val="8"/>
                <w:szCs w:val="8"/>
                <w:lang w:val="fr-FR" w:bidi="ar-DZ"/>
              </w:rPr>
            </w:pPr>
          </w:p>
          <w:p w:rsidR="00BA77A8" w:rsidRPr="004D305D" w:rsidRDefault="001B1536" w:rsidP="004D305D">
            <w:pPr>
              <w:tabs>
                <w:tab w:val="left" w:pos="438"/>
              </w:tabs>
              <w:ind w:left="195"/>
              <w:rPr>
                <w:rFonts w:hint="cs"/>
                <w:sz w:val="8"/>
                <w:szCs w:val="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8"/>
                <w:szCs w:val="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73380</wp:posOffset>
                      </wp:positionH>
                      <wp:positionV relativeFrom="paragraph">
                        <wp:posOffset>64770</wp:posOffset>
                      </wp:positionV>
                      <wp:extent cx="1143000" cy="909955"/>
                      <wp:effectExtent l="2540" t="0" r="0" b="0"/>
                      <wp:wrapNone/>
                      <wp:docPr id="18" name="Text Box 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909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 w:rsidP="00852E83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...............</w:t>
                                  </w:r>
                                </w:p>
                                <w:p w:rsidR="003B3C4A" w:rsidRPr="00852E83" w:rsidRDefault="003B3C4A" w:rsidP="00852E83">
                                  <w:pPr>
                                    <w:rPr>
                                      <w:rFonts w:hint="cs"/>
                                      <w:sz w:val="16"/>
                                      <w:szCs w:val="16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16"/>
                                      <w:szCs w:val="16"/>
                                      <w:rtl/>
                                      <w:lang w:bidi="ar-DZ"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6" o:spid="_x0000_s1036" type="#_x0000_t202" style="position:absolute;left:0;text-align:left;margin-left:29.4pt;margin-top:5.1pt;width:90pt;height:71.6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" filled="f" stroked="f">
                      <v:textbox>
                        <w:txbxContent>
                          <w:p w:rsidR="003B3C4A" w:rsidRDefault="003B3C4A" w:rsidP="00852E83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...............</w:t>
                            </w:r>
                          </w:p>
                          <w:p w:rsidR="003B3C4A" w:rsidRPr="00852E83" w:rsidRDefault="003B3C4A" w:rsidP="00852E83">
                            <w:pPr>
                              <w:rPr>
                                <w:rFonts w:hint="cs"/>
                                <w:sz w:val="16"/>
                                <w:szCs w:val="16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  <w:rtl/>
                                <w:lang w:bidi="ar-DZ"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8"/>
                <w:szCs w:val="8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384810</wp:posOffset>
                      </wp:positionH>
                      <wp:positionV relativeFrom="paragraph">
                        <wp:posOffset>69215</wp:posOffset>
                      </wp:positionV>
                      <wp:extent cx="1028700" cy="800100"/>
                      <wp:effectExtent l="4445" t="1270" r="0" b="0"/>
                      <wp:wrapNone/>
                      <wp:docPr id="17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8700" cy="800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3B3C4A" w:rsidRDefault="003B3C4A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.............</w:t>
                                  </w:r>
                                </w:p>
                                <w:p w:rsidR="003B3C4A" w:rsidRDefault="003B3C4A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...................</w:t>
                                  </w:r>
                                </w:p>
                                <w:p w:rsidR="003B3C4A" w:rsidRDefault="003B3C4A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          ..........</w:t>
                                  </w:r>
                                </w:p>
                                <w:p w:rsidR="003B3C4A" w:rsidRPr="00852E83" w:rsidRDefault="003B3C4A" w:rsidP="00852E83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                  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7" o:spid="_x0000_s1037" type="#_x0000_t202" style="position:absolute;left:0;text-align:left;margin-left:30.3pt;margin-top:5.45pt;width:81pt;height:63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" filled="f" stroked="f">
                      <v:textbox>
                        <w:txbxContent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.............</w:t>
                            </w: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...................</w:t>
                            </w: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          ..........</w:t>
                            </w:r>
                          </w:p>
                          <w:p w:rsidR="003B3C4A" w:rsidRPr="00852E83" w:rsidRDefault="003B3C4A" w:rsidP="00852E83">
                            <w:pPr>
                              <w:rPr>
                                <w:rFonts w:hint="cs"/>
                                <w:sz w:val="20"/>
                                <w:szCs w:val="20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                  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8"/>
                <w:szCs w:val="8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64770</wp:posOffset>
                      </wp:positionV>
                      <wp:extent cx="342900" cy="342900"/>
                      <wp:effectExtent l="0" t="0" r="1270" b="3175"/>
                      <wp:wrapNone/>
                      <wp:docPr id="16" name="Text Box 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94E68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 w:rsidRPr="00894E68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2" o:spid="_x0000_s1038" type="#_x0000_t202" style="position:absolute;left:0;text-align:left;margin-left:110.85pt;margin-top:5.1pt;width:27pt;height:2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yPEswIAALs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" filled="f" stroked="f">
                      <v:textbox>
                        <w:txbxContent>
                          <w:p w:rsidR="003B3C4A" w:rsidRPr="00894E68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894E68"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401955</wp:posOffset>
                      </wp:positionH>
                      <wp:positionV relativeFrom="paragraph">
                        <wp:posOffset>179070</wp:posOffset>
                      </wp:positionV>
                      <wp:extent cx="1491615" cy="1368425"/>
                      <wp:effectExtent l="12065" t="6350" r="10795" b="6350"/>
                      <wp:wrapNone/>
                      <wp:docPr id="8" name="Group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1615" cy="1368425"/>
                                <a:chOff x="1279" y="7772"/>
                                <a:chExt cx="2349" cy="2155"/>
                              </a:xfrm>
                            </wpg:grpSpPr>
                            <wps:wsp>
                              <wps:cNvPr id="9" name="Oval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9" y="7772"/>
                                  <a:ext cx="2340" cy="21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Line 1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85" y="8673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77" y="8668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88" y="8852"/>
                                  <a:ext cx="2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5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088" y="7952"/>
                                  <a:ext cx="54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03" y="7952"/>
                                  <a:ext cx="18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03" y="7952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FBCC1D9" id="Group 159" o:spid="_x0000_s1026" style="position:absolute;margin-left:31.65pt;margin-top:14.1pt;width:117.45pt;height:107.75pt;z-index:251648000" coordorigin="1279,7772" coordsize="2349,21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">
                      <v:oval id="Oval 93" o:spid="_x0000_s1027" style="position:absolute;left:1279;top:7772;width:2340;height:2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      <v:line id="Line 150" o:spid="_x0000_s1028" style="position:absolute;flip:x;visibility:visible;mso-wrap-style:square" from="3085,8673" to="3265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      <v:line id="Line 153" o:spid="_x0000_s1029" style="position:absolute;visibility:visible;mso-wrap-style:square" from="3277,8668" to="3277,8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    <v:line id="Line 155" o:spid="_x0000_s1030" style="position:absolute;visibility:visible;mso-wrap-style:square" from="1288,8852" to="3628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    <v:line id="Line 156" o:spid="_x0000_s1031" style="position:absolute;flip:x y;visibility:visible;mso-wrap-style:square" from="3088,7952" to="3628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"/>
                      <v:line id="Line 157" o:spid="_x0000_s1032" style="position:absolute;flip:y;visibility:visible;mso-wrap-style:square" from="1303,7952" to="3103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    <v:line id="Line 158" o:spid="_x0000_s1033" style="position:absolute;visibility:visible;mso-wrap-style:square" from="3103,7952" to="3103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  </v:group>
                  </w:pict>
                </mc:Fallback>
              </mc:AlternateContent>
            </w:r>
            <w:r w:rsidR="00694EA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3 </w:t>
            </w:r>
            <w:r w:rsidR="00894E68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- </w:t>
            </w:r>
            <w:r w:rsidR="00BA77A8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ثل هذه السلسلة بمخطط </w:t>
            </w:r>
            <w:proofErr w:type="gramStart"/>
            <w:r w:rsidR="00BA77A8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دائري </w:t>
            </w:r>
            <w:r w:rsidR="006C09E6" w:rsidRPr="004D305D">
              <w:rPr>
                <w:sz w:val="28"/>
                <w:szCs w:val="28"/>
                <w:lang w:val="fr-FR" w:bidi="ar-DZ"/>
              </w:rPr>
              <w:t>)</w:t>
            </w:r>
            <w:proofErr w:type="gramEnd"/>
            <w:r w:rsidR="006C09E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حيث </w:t>
            </w:r>
            <w:r w:rsidR="006C09E6" w:rsidRPr="004D305D">
              <w:rPr>
                <w:sz w:val="28"/>
                <w:szCs w:val="28"/>
                <w:lang w:val="fr-FR" w:bidi="ar-DZ"/>
              </w:rPr>
              <w:t>R=3cm</w:t>
            </w:r>
            <w:r w:rsidR="006C09E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6C09E6" w:rsidRPr="004D305D">
              <w:rPr>
                <w:sz w:val="28"/>
                <w:szCs w:val="28"/>
                <w:lang w:val="fr-FR" w:bidi="ar-DZ"/>
              </w:rPr>
              <w:t>(</w:t>
            </w:r>
          </w:p>
          <w:p w:rsidR="00894E68" w:rsidRPr="004D305D" w:rsidRDefault="00894E68" w:rsidP="004D305D">
            <w:pPr>
              <w:tabs>
                <w:tab w:val="left" w:pos="438"/>
              </w:tabs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894E68" w:rsidRPr="004D305D" w:rsidRDefault="001B1536" w:rsidP="004D305D">
            <w:pPr>
              <w:tabs>
                <w:tab w:val="left" w:pos="438"/>
              </w:tabs>
              <w:rPr>
                <w:rFonts w:hint="cs"/>
                <w:sz w:val="8"/>
                <w:szCs w:val="8"/>
                <w:lang w:val="fr-FR" w:bidi="ar-DZ"/>
              </w:rPr>
            </w:pPr>
            <w:r w:rsidRPr="004D305D">
              <w:rPr>
                <w:rFonts w:hint="cs"/>
                <w:noProof/>
                <w:sz w:val="8"/>
                <w:szCs w:val="8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527810</wp:posOffset>
                      </wp:positionH>
                      <wp:positionV relativeFrom="paragraph">
                        <wp:posOffset>34925</wp:posOffset>
                      </wp:positionV>
                      <wp:extent cx="457200" cy="571500"/>
                      <wp:effectExtent l="4445" t="1270" r="0" b="0"/>
                      <wp:wrapNone/>
                      <wp:docPr id="7" name="Text Box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 w:rsidP="00852E83">
                                  <w:pP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  ..</w:t>
                                  </w:r>
                                </w:p>
                                <w:p w:rsidR="003B3C4A" w:rsidRDefault="003B3C4A" w:rsidP="00852E83">
                                  <w:pPr>
                                    <w:rPr>
                                      <w:rFonts w:hint="cs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0" o:spid="_x0000_s1039" type="#_x0000_t202" style="position:absolute;left:0;text-align:left;margin-left:120.3pt;margin-top:2.75pt;width:36pt;height:4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" filled="f" stroked="f">
                      <v:textbox>
                        <w:txbxContent>
                          <w:p w:rsidR="003B3C4A" w:rsidRDefault="003B3C4A" w:rsidP="00852E83">
                            <w:pPr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..</w:t>
                            </w:r>
                          </w:p>
                          <w:p w:rsidR="003B3C4A" w:rsidRDefault="003B3C4A" w:rsidP="00852E83">
                            <w:pPr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D51DC" w:rsidRPr="004D305D" w:rsidRDefault="00CD51DC" w:rsidP="00AB06D6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رابع 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</w:t>
            </w:r>
            <w:r w:rsidR="00AB06D6"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نقط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proofErr w:type="gramEnd"/>
          </w:p>
          <w:p w:rsidR="00894E68" w:rsidRPr="004D305D" w:rsidRDefault="00894E68" w:rsidP="00AB06D6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894E68" w:rsidRPr="004D305D" w:rsidRDefault="00894E68" w:rsidP="00AB06D6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255A27" w:rsidRPr="004D305D" w:rsidRDefault="001B1536" w:rsidP="00AB06D6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73380</wp:posOffset>
                      </wp:positionH>
                      <wp:positionV relativeFrom="paragraph">
                        <wp:posOffset>107950</wp:posOffset>
                      </wp:positionV>
                      <wp:extent cx="1480185" cy="795655"/>
                      <wp:effectExtent l="2540" t="0" r="3175" b="0"/>
                      <wp:wrapNone/>
                      <wp:docPr id="6" name="Text Box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0185" cy="7956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>
                                  <w:pP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....................................................................</w:t>
                                  </w:r>
                                </w:p>
                                <w:p w:rsidR="003B3C4A" w:rsidRDefault="003B3C4A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..............................</w:t>
                                  </w:r>
                                </w:p>
                                <w:p w:rsidR="003B3C4A" w:rsidRPr="00852E83" w:rsidRDefault="003B3C4A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.........................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3" o:spid="_x0000_s1040" type="#_x0000_t202" style="position:absolute;left:0;text-align:left;margin-left:29.4pt;margin-top:8.5pt;width:116.55pt;height:62.6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ZsguQ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" filled="f" stroked="f">
                      <v:textbox>
                        <w:txbxContent>
                          <w:p w:rsidR="003B3C4A" w:rsidRDefault="003B3C4A">
                            <w:pPr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....................................................................</w:t>
                            </w: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..............................</w:t>
                            </w:r>
                          </w:p>
                          <w:p w:rsidR="003B3C4A" w:rsidRPr="00852E83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......................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2096" behindDoc="1" locked="0" layoutInCell="1" allowOverlap="1">
                      <wp:simplePos x="0" y="0"/>
                      <wp:positionH relativeFrom="column">
                        <wp:posOffset>70485</wp:posOffset>
                      </wp:positionH>
                      <wp:positionV relativeFrom="paragraph">
                        <wp:posOffset>45720</wp:posOffset>
                      </wp:positionV>
                      <wp:extent cx="342900" cy="457200"/>
                      <wp:effectExtent l="4445" t="1270" r="0" b="0"/>
                      <wp:wrapNone/>
                      <wp:docPr id="5" name="Text Box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94E68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1" o:spid="_x0000_s1041" type="#_x0000_t202" style="position:absolute;left:0;text-align:left;margin-left:5.55pt;margin-top:3.6pt;width:27pt;height:36pt;z-index:-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z0gtwIAAME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" filled="f" stroked="f">
                      <v:textbox>
                        <w:txbxContent>
                          <w:p w:rsidR="003B3C4A" w:rsidRPr="00894E68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251585</wp:posOffset>
                      </wp:positionH>
                      <wp:positionV relativeFrom="paragraph">
                        <wp:posOffset>188595</wp:posOffset>
                      </wp:positionV>
                      <wp:extent cx="457200" cy="342900"/>
                      <wp:effectExtent l="4445" t="1270" r="0" b="0"/>
                      <wp:wrapNone/>
                      <wp:docPr id="4" name="Text Box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94E68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8" o:spid="_x0000_s1042" type="#_x0000_t202" style="position:absolute;left:0;text-align:left;margin-left:98.55pt;margin-top:14.85pt;width:36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94VtgIAAME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" filled="f" stroked="f">
                      <v:textbox>
                        <w:txbxContent>
                          <w:p w:rsidR="003B3C4A" w:rsidRPr="00894E68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0048" behindDoc="1" locked="0" layoutInCell="1" allowOverlap="1">
                      <wp:simplePos x="0" y="0"/>
                      <wp:positionH relativeFrom="column">
                        <wp:posOffset>1842135</wp:posOffset>
                      </wp:positionH>
                      <wp:positionV relativeFrom="paragraph">
                        <wp:posOffset>26670</wp:posOffset>
                      </wp:positionV>
                      <wp:extent cx="342900" cy="457200"/>
                      <wp:effectExtent l="4445" t="1270" r="0" b="0"/>
                      <wp:wrapNone/>
                      <wp:docPr id="3" name="Text Box 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94E68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 w:bidi="ar-DZ"/>
                                    </w:rPr>
                                  </w:pPr>
                                  <w:r w:rsidRPr="00894E68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 w:bidi="ar-DZ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5" o:spid="_x0000_s1043" type="#_x0000_t202" style="position:absolute;left:0;text-align:left;margin-left:145.05pt;margin-top:2.1pt;width:27pt;height:36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" filled="f" stroked="f">
                      <v:textbox>
                        <w:txbxContent>
                          <w:p w:rsidR="003B3C4A" w:rsidRPr="00894E68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 w:rsidRPr="00894E68">
                              <w:rPr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ذا علمت </w:t>
            </w:r>
            <w:proofErr w:type="gramStart"/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أن :</w:t>
            </w:r>
            <w:proofErr w:type="gramEnd"/>
            <w:r w:rsidR="00255A27" w:rsidRPr="004D305D">
              <w:rPr>
                <w:sz w:val="28"/>
                <w:szCs w:val="28"/>
                <w:lang w:val="fr-FR" w:bidi="ar-DZ"/>
              </w:rPr>
              <w:t xml:space="preserve"> </w: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255A27" w:rsidRPr="004D305D">
              <w:rPr>
                <w:sz w:val="28"/>
                <w:szCs w:val="28"/>
                <w:lang w:val="fr-FR" w:bidi="ar-DZ"/>
              </w:rPr>
              <w:t>AB = 10cm</w: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، </w:t>
            </w:r>
            <w:r w:rsidR="00255A27" w:rsidRPr="004D305D">
              <w:rPr>
                <w:sz w:val="28"/>
                <w:szCs w:val="28"/>
                <w:lang w:val="fr-FR" w:bidi="ar-DZ"/>
              </w:rPr>
              <w:t>CH = 4cm</w:t>
            </w:r>
          </w:p>
          <w:p w:rsidR="00255A27" w:rsidRPr="004D305D" w:rsidRDefault="001B1536" w:rsidP="004D305D">
            <w:pPr>
              <w:numPr>
                <w:ilvl w:val="0"/>
                <w:numId w:val="15"/>
              </w:numPr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84810</wp:posOffset>
                      </wp:positionH>
                      <wp:positionV relativeFrom="paragraph">
                        <wp:posOffset>22225</wp:posOffset>
                      </wp:positionV>
                      <wp:extent cx="1485900" cy="685800"/>
                      <wp:effectExtent l="4445" t="1270" r="0" b="0"/>
                      <wp:wrapNone/>
                      <wp:docPr id="2" name="Text Box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685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52E83" w:rsidRDefault="003B3C4A" w:rsidP="00852E83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 w:rsidRPr="00852E83"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........................................................</w:t>
                                  </w: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.........</w:t>
                                  </w:r>
                                </w:p>
                                <w:p w:rsidR="003B3C4A" w:rsidRDefault="003B3C4A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 w:rsidRPr="00852E83"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.........................</w:t>
                                  </w: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</w:t>
                                  </w:r>
                                </w:p>
                                <w:p w:rsidR="003B3C4A" w:rsidRPr="00852E83" w:rsidRDefault="003B3C4A">
                                  <w:pPr>
                                    <w:rPr>
                                      <w:rFonts w:hint="cs"/>
                                      <w:sz w:val="20"/>
                                      <w:szCs w:val="20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    ..................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4" o:spid="_x0000_s1044" type="#_x0000_t202" style="position:absolute;left:0;text-align:left;margin-left:30.3pt;margin-top:1.75pt;width:117pt;height:5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" filled="f" stroked="f">
                      <v:textbox>
                        <w:txbxContent>
                          <w:p w:rsidR="003B3C4A" w:rsidRPr="00852E83" w:rsidRDefault="003B3C4A" w:rsidP="00852E83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 w:rsidRPr="00852E83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........................................................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.........</w:t>
                            </w: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 w:rsidRPr="00852E83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.........................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</w:t>
                            </w:r>
                          </w:p>
                          <w:p w:rsidR="003B3C4A" w:rsidRPr="00852E83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    ...............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</w:t>
            </w:r>
            <w:r w:rsidR="00255A27" w:rsidRPr="004D305D">
              <w:rPr>
                <w:sz w:val="28"/>
                <w:szCs w:val="28"/>
                <w:lang w:val="fr-FR" w:bidi="ar-DZ"/>
              </w:rPr>
              <w:t>R</w: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نصف قطر </w:t>
            </w:r>
            <w:proofErr w:type="gramStart"/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القرص .</w:t>
            </w:r>
            <w:proofErr w:type="gramEnd"/>
          </w:p>
          <w:p w:rsidR="00255A27" w:rsidRPr="004D305D" w:rsidRDefault="00255A27" w:rsidP="004D305D">
            <w:pPr>
              <w:numPr>
                <w:ilvl w:val="0"/>
                <w:numId w:val="15"/>
              </w:numPr>
              <w:rPr>
                <w:rFonts w:hint="cs"/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مساحة الجزء </w:t>
            </w:r>
            <w:proofErr w:type="gram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الم</w:t>
            </w:r>
            <w:r w:rsidR="00694EA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نقط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.</w:t>
            </w:r>
            <w:proofErr w:type="gramEnd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أعط النتيجة بال</w:t>
            </w:r>
            <w:r w:rsidR="00694EA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تدوير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ى الوحدة</w:t>
            </w:r>
          </w:p>
          <w:p w:rsidR="00894E68" w:rsidRPr="004D305D" w:rsidRDefault="00894E68" w:rsidP="004D305D">
            <w:pPr>
              <w:ind w:left="360"/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  <w:p w:rsidR="00CD51DC" w:rsidRPr="004D305D" w:rsidRDefault="00CD51DC" w:rsidP="00CD51DC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  <w:proofErr w:type="spellStart"/>
            <w:r w:rsidRPr="004D305D">
              <w:rPr>
                <w:b/>
                <w:bCs/>
                <w:sz w:val="28"/>
                <w:szCs w:val="28"/>
                <w:rtl/>
              </w:rPr>
              <w:t>الج</w:t>
            </w:r>
            <w:r w:rsidRPr="004D305D">
              <w:rPr>
                <w:rFonts w:hint="cs"/>
                <w:b/>
                <w:bCs/>
                <w:sz w:val="28"/>
                <w:szCs w:val="28"/>
                <w:rtl/>
              </w:rPr>
              <w:t>ــــــــــــ</w:t>
            </w:r>
            <w:r w:rsidRPr="004D305D">
              <w:rPr>
                <w:b/>
                <w:bCs/>
                <w:sz w:val="28"/>
                <w:szCs w:val="28"/>
                <w:rtl/>
              </w:rPr>
              <w:t>زءالثاني</w:t>
            </w:r>
            <w:proofErr w:type="spellEnd"/>
            <w:r w:rsidRPr="004D305D">
              <w:rPr>
                <w:b/>
                <w:bCs/>
                <w:sz w:val="28"/>
                <w:szCs w:val="28"/>
                <w:rtl/>
              </w:rPr>
              <w:t xml:space="preserve"> 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4D305D">
              <w:rPr>
                <w:b/>
                <w:bCs/>
                <w:sz w:val="28"/>
                <w:szCs w:val="28"/>
                <w:rtl/>
                <w:lang w:val="fr-FR"/>
              </w:rPr>
              <w:t>08 نقط</w:t>
            </w:r>
            <w:r w:rsidRPr="004D305D">
              <w:rPr>
                <w:sz w:val="28"/>
                <w:szCs w:val="28"/>
                <w:lang w:val="fr-FR"/>
              </w:rPr>
              <w:t xml:space="preserve"> (</w:t>
            </w:r>
          </w:p>
          <w:p w:rsidR="00894E68" w:rsidRPr="004D305D" w:rsidRDefault="00894E68" w:rsidP="00CD51DC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CD51DC" w:rsidRPr="004D305D" w:rsidRDefault="001B1536" w:rsidP="00CD51DC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327910</wp:posOffset>
                      </wp:positionH>
                      <wp:positionV relativeFrom="paragraph">
                        <wp:posOffset>56515</wp:posOffset>
                      </wp:positionV>
                      <wp:extent cx="0" cy="0"/>
                      <wp:effectExtent l="13970" t="6985" r="5080" b="12065"/>
                      <wp:wrapNone/>
                      <wp:docPr id="1" name="Line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34D90B" id="Line 147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3pt,4.45pt" to="183.3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"/>
                  </w:pict>
                </mc:Fallback>
              </mc:AlternateContent>
            </w:r>
            <w:r w:rsidR="00CD51DC"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مسألـ</w:t>
            </w:r>
            <w:r w:rsidR="00CD51DC"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ــــ</w:t>
            </w:r>
            <w:r w:rsidR="00CD51DC"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ــة</w:t>
            </w:r>
          </w:p>
          <w:p w:rsidR="00894E68" w:rsidRPr="004D305D" w:rsidRDefault="00894E68" w:rsidP="00CD51DC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B4237A" w:rsidRPr="004D305D" w:rsidRDefault="00661DE7" w:rsidP="00B4237A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في إطار الدعم الفلاحي </w:t>
            </w:r>
            <w:proofErr w:type="spell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إستفاد</w:t>
            </w:r>
            <w:proofErr w:type="spellEnd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فلاح من بئر أسطواني الشكل</w:t>
            </w:r>
            <w:r w:rsidR="000C44D1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طول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قطر </w:t>
            </w:r>
            <w:proofErr w:type="gram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قاعدته  </w:t>
            </w:r>
            <w:r w:rsidRPr="004D305D">
              <w:rPr>
                <w:sz w:val="28"/>
                <w:szCs w:val="28"/>
                <w:lang w:val="fr-FR" w:bidi="ar-DZ"/>
              </w:rPr>
              <w:t>4</w:t>
            </w:r>
            <w:proofErr w:type="gramEnd"/>
            <w:r w:rsidRPr="004D305D">
              <w:rPr>
                <w:sz w:val="28"/>
                <w:szCs w:val="28"/>
                <w:lang w:val="fr-FR" w:bidi="ar-DZ"/>
              </w:rPr>
              <w:t>m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عمقه </w:t>
            </w:r>
            <w:r w:rsidRPr="004D305D">
              <w:rPr>
                <w:sz w:val="28"/>
                <w:szCs w:val="28"/>
                <w:lang w:val="fr-FR" w:bidi="ar-DZ"/>
              </w:rPr>
              <w:t>20m</w:t>
            </w:r>
          </w:p>
          <w:p w:rsidR="00661DE7" w:rsidRPr="004D305D" w:rsidRDefault="00661DE7" w:rsidP="004D305D">
            <w:pPr>
              <w:numPr>
                <w:ilvl w:val="0"/>
                <w:numId w:val="17"/>
              </w:numPr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أحسب المساحة الجانبية لهذا البئر</w:t>
            </w:r>
          </w:p>
          <w:p w:rsidR="00661DE7" w:rsidRPr="004D305D" w:rsidRDefault="00661DE7" w:rsidP="004D305D">
            <w:pPr>
              <w:numPr>
                <w:ilvl w:val="0"/>
                <w:numId w:val="17"/>
              </w:numPr>
              <w:rPr>
                <w:rFonts w:hint="cs"/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أحسب حجمه</w:t>
            </w:r>
          </w:p>
          <w:p w:rsidR="00661DE7" w:rsidRPr="004D305D" w:rsidRDefault="00661DE7" w:rsidP="004D305D">
            <w:pPr>
              <w:numPr>
                <w:ilvl w:val="0"/>
                <w:numId w:val="17"/>
              </w:numPr>
              <w:rPr>
                <w:rFonts w:hint="cs"/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ولبناء السطح الداخلي لهذا البئر استعمل صاحبه أجور مساحة وجهه </w:t>
            </w:r>
            <w:r w:rsidRPr="004D305D">
              <w:rPr>
                <w:sz w:val="28"/>
                <w:szCs w:val="28"/>
                <w:lang w:val="fr-FR" w:bidi="ar-DZ"/>
              </w:rPr>
              <w:t>600cm</w:t>
            </w:r>
            <w:r w:rsidRPr="004D305D"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D97F44" w:rsidRPr="004D305D" w:rsidRDefault="00D97F44" w:rsidP="004D305D">
            <w:pPr>
              <w:numPr>
                <w:ilvl w:val="0"/>
                <w:numId w:val="18"/>
              </w:numPr>
              <w:rPr>
                <w:rFonts w:hint="cs"/>
                <w:sz w:val="28"/>
                <w:szCs w:val="28"/>
                <w:lang w:val="fr-FR" w:bidi="ar-DZ"/>
              </w:rPr>
            </w:pPr>
            <w:proofErr w:type="spell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ماهو</w:t>
            </w:r>
            <w:proofErr w:type="spellEnd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عدد الأجور </w:t>
            </w:r>
            <w:proofErr w:type="gram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اللازم ؟</w:t>
            </w:r>
            <w:proofErr w:type="gramEnd"/>
          </w:p>
          <w:p w:rsidR="00D97F44" w:rsidRPr="004D305D" w:rsidRDefault="00D97F44" w:rsidP="004D305D">
            <w:pPr>
              <w:numPr>
                <w:ilvl w:val="0"/>
                <w:numId w:val="18"/>
              </w:numPr>
              <w:rPr>
                <w:rFonts w:hint="cs"/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تكلفة الأجور اذا علمت أن ثمن الحبة الواحدة هو </w:t>
            </w:r>
            <w:r w:rsidRPr="004D305D">
              <w:rPr>
                <w:sz w:val="28"/>
                <w:szCs w:val="28"/>
                <w:lang w:val="fr-FR" w:bidi="ar-DZ"/>
              </w:rPr>
              <w:t>17</w:t>
            </w:r>
            <w:proofErr w:type="gramStart"/>
            <w:r w:rsidRPr="004D305D">
              <w:rPr>
                <w:sz w:val="28"/>
                <w:szCs w:val="28"/>
                <w:lang w:val="fr-FR" w:bidi="ar-DZ"/>
              </w:rPr>
              <w:t>DA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.</w:t>
            </w:r>
            <w:proofErr w:type="gramEnd"/>
          </w:p>
          <w:p w:rsidR="00D97F44" w:rsidRPr="004D305D" w:rsidRDefault="00D97F44" w:rsidP="004D305D">
            <w:pPr>
              <w:numPr>
                <w:ilvl w:val="0"/>
                <w:numId w:val="17"/>
              </w:numPr>
              <w:rPr>
                <w:rFonts w:hint="cs"/>
                <w:sz w:val="28"/>
                <w:szCs w:val="28"/>
                <w:rtl/>
                <w:lang w:val="fr-FR" w:bidi="ar-DZ"/>
              </w:rPr>
            </w:pPr>
            <w:proofErr w:type="spellStart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إستفاد</w:t>
            </w:r>
            <w:proofErr w:type="spellEnd"/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ذا الفلاح بنسبة </w:t>
            </w:r>
            <w:r w:rsidRPr="004D305D">
              <w:rPr>
                <w:sz w:val="28"/>
                <w:szCs w:val="28"/>
                <w:lang w:val="fr-FR" w:bidi="ar-DZ"/>
              </w:rPr>
              <w:t>70%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تكلفة بناء البئر.</w:t>
            </w:r>
          </w:p>
          <w:p w:rsidR="00D97F44" w:rsidRPr="004D305D" w:rsidRDefault="00694EA6" w:rsidP="004D305D">
            <w:pPr>
              <w:ind w:left="360"/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- </w:t>
            </w:r>
            <w:proofErr w:type="spellStart"/>
            <w:r w:rsidR="00D97F44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ماهو</w:t>
            </w:r>
            <w:proofErr w:type="spellEnd"/>
            <w:r w:rsidR="00D97F44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مبلغ الذي يساهم به الفلاح علما أن التكلفة الإجمالية لبناء البئر هي </w:t>
            </w:r>
          </w:p>
          <w:p w:rsidR="00D97F44" w:rsidRPr="004D305D" w:rsidRDefault="00D97F44" w:rsidP="004D305D">
            <w:pPr>
              <w:numPr>
                <w:ilvl w:val="0"/>
                <w:numId w:val="17"/>
              </w:numPr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عد أيام امتلأ البئر الي </w:t>
            </w:r>
            <w:r w:rsidRPr="004D305D">
              <w:rPr>
                <w:position w:val="-24"/>
                <w:sz w:val="28"/>
                <w:szCs w:val="28"/>
                <w:lang w:val="fr-FR" w:bidi="ar-DZ"/>
              </w:rPr>
              <w:object w:dxaOrig="240" w:dyaOrig="620">
                <v:shape id="_x0000_i1026" type="#_x0000_t75" style="width:12pt;height:30.75pt" o:ole="">
                  <v:imagedata r:id="rId8" o:title=""/>
                </v:shape>
                <o:OLEObject Type="Embed" ProgID="Equation.DSMT4" ShapeID="_x0000_i1026" DrawAspect="Content" ObjectID="_1613310047" r:id="rId9"/>
              </w:objec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عمقه مـاء</w:t>
            </w:r>
          </w:p>
          <w:p w:rsidR="00CD51DC" w:rsidRPr="004D305D" w:rsidRDefault="00694EA6" w:rsidP="004D305D">
            <w:p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</w:t>
            </w:r>
            <w:r w:rsidR="00D97F44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- أحسب حجم الماء في هذا البئر </w:t>
            </w:r>
            <w:proofErr w:type="gramStart"/>
            <w:r w:rsidR="00D97F44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باللتر .</w:t>
            </w:r>
            <w:proofErr w:type="gramEnd"/>
          </w:p>
        </w:tc>
      </w:tr>
      <w:tr w:rsidR="00CD51DC" w:rsidRPr="004D305D" w:rsidTr="004D305D">
        <w:trPr>
          <w:trHeight w:val="104"/>
        </w:trPr>
        <w:tc>
          <w:tcPr>
            <w:tcW w:w="3900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single" w:sz="4" w:space="0" w:color="auto"/>
            </w:tcBorders>
          </w:tcPr>
          <w:p w:rsidR="00CD51DC" w:rsidRPr="004D305D" w:rsidRDefault="00CD51DC" w:rsidP="004D305D">
            <w:pPr>
              <w:jc w:val="center"/>
              <w:rPr>
                <w:sz w:val="28"/>
                <w:szCs w:val="28"/>
                <w:rtl/>
              </w:rPr>
            </w:pPr>
            <w:r w:rsidRPr="004D305D">
              <w:rPr>
                <w:sz w:val="28"/>
                <w:szCs w:val="28"/>
                <w:rtl/>
              </w:rPr>
              <w:t>انتهى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CD51DC" w:rsidRPr="004D305D" w:rsidRDefault="00CD51DC" w:rsidP="004D305D">
            <w:pPr>
              <w:jc w:val="center"/>
              <w:rPr>
                <w:sz w:val="28"/>
                <w:szCs w:val="28"/>
                <w:rtl/>
              </w:rPr>
            </w:pPr>
            <w:r w:rsidRPr="004D305D">
              <w:rPr>
                <w:sz w:val="28"/>
                <w:szCs w:val="28"/>
                <w:rtl/>
              </w:rPr>
              <w:t>الصفحة 1/1</w:t>
            </w:r>
          </w:p>
        </w:tc>
        <w:tc>
          <w:tcPr>
            <w:tcW w:w="3534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CD51DC" w:rsidRPr="004D305D" w:rsidRDefault="00CD51DC" w:rsidP="004D305D">
            <w:pPr>
              <w:jc w:val="center"/>
              <w:rPr>
                <w:sz w:val="28"/>
                <w:szCs w:val="28"/>
                <w:rtl/>
              </w:rPr>
            </w:pPr>
            <w:r w:rsidRPr="004D305D">
              <w:rPr>
                <w:sz w:val="28"/>
                <w:szCs w:val="28"/>
                <w:rtl/>
              </w:rPr>
              <w:t>بالتوفيق</w:t>
            </w:r>
          </w:p>
        </w:tc>
      </w:tr>
    </w:tbl>
    <w:p w:rsidR="00F14243" w:rsidRPr="00894E68" w:rsidRDefault="00F14243" w:rsidP="004D305D">
      <w:pPr>
        <w:rPr>
          <w:sz w:val="28"/>
          <w:szCs w:val="28"/>
        </w:rPr>
      </w:pPr>
    </w:p>
    <w:sectPr w:rsidR="00F14243" w:rsidRPr="00894E68" w:rsidSect="001B1536">
      <w:pgSz w:w="11906" w:h="16838"/>
      <w:pgMar w:top="397" w:right="397" w:bottom="142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ultan Medium"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01313"/>
    <w:multiLevelType w:val="hybridMultilevel"/>
    <w:tmpl w:val="3788E914"/>
    <w:lvl w:ilvl="0" w:tplc="C526D1F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D32462"/>
    <w:multiLevelType w:val="hybridMultilevel"/>
    <w:tmpl w:val="E33629FA"/>
    <w:lvl w:ilvl="0" w:tplc="04DCC854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Sultan Medium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" w15:restartNumberingAfterBreak="0">
    <w:nsid w:val="11CA303A"/>
    <w:multiLevelType w:val="hybridMultilevel"/>
    <w:tmpl w:val="2D30E1A8"/>
    <w:lvl w:ilvl="0" w:tplc="B0AC45E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EA6EA2"/>
    <w:multiLevelType w:val="hybridMultilevel"/>
    <w:tmpl w:val="7CE26628"/>
    <w:lvl w:ilvl="0" w:tplc="34D2B16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FB6C7E"/>
    <w:multiLevelType w:val="hybridMultilevel"/>
    <w:tmpl w:val="9BF46356"/>
    <w:lvl w:ilvl="0" w:tplc="0E8A3CA2">
      <w:start w:val="1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5" w15:restartNumberingAfterBreak="0">
    <w:nsid w:val="224B56B4"/>
    <w:multiLevelType w:val="hybridMultilevel"/>
    <w:tmpl w:val="2A00883A"/>
    <w:lvl w:ilvl="0" w:tplc="69901BC2">
      <w:start w:val="1"/>
      <w:numFmt w:val="decimal"/>
      <w:lvlText w:val="%1-"/>
      <w:lvlJc w:val="left"/>
      <w:pPr>
        <w:tabs>
          <w:tab w:val="num" w:pos="555"/>
        </w:tabs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75"/>
        </w:tabs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95"/>
        </w:tabs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15"/>
        </w:tabs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35"/>
        </w:tabs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55"/>
        </w:tabs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75"/>
        </w:tabs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95"/>
        </w:tabs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15"/>
        </w:tabs>
        <w:ind w:left="6315" w:hanging="180"/>
      </w:pPr>
    </w:lvl>
  </w:abstractNum>
  <w:abstractNum w:abstractNumId="6" w15:restartNumberingAfterBreak="0">
    <w:nsid w:val="28877E5B"/>
    <w:multiLevelType w:val="hybridMultilevel"/>
    <w:tmpl w:val="83C22F2E"/>
    <w:lvl w:ilvl="0" w:tplc="269A67AC">
      <w:start w:val="1"/>
      <w:numFmt w:val="decimal"/>
      <w:lvlText w:val="%1-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7" w15:restartNumberingAfterBreak="0">
    <w:nsid w:val="2D914234"/>
    <w:multiLevelType w:val="hybridMultilevel"/>
    <w:tmpl w:val="1C80AFB0"/>
    <w:lvl w:ilvl="0" w:tplc="A9C6BE9C">
      <w:start w:val="1"/>
      <w:numFmt w:val="bullet"/>
      <w:lvlText w:val="-"/>
      <w:lvlJc w:val="left"/>
      <w:pPr>
        <w:tabs>
          <w:tab w:val="num" w:pos="855"/>
        </w:tabs>
        <w:ind w:left="85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75"/>
        </w:tabs>
        <w:ind w:left="15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95"/>
        </w:tabs>
        <w:ind w:left="22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15"/>
        </w:tabs>
        <w:ind w:left="30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35"/>
        </w:tabs>
        <w:ind w:left="37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55"/>
        </w:tabs>
        <w:ind w:left="44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75"/>
        </w:tabs>
        <w:ind w:left="51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95"/>
        </w:tabs>
        <w:ind w:left="58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15"/>
        </w:tabs>
        <w:ind w:left="6615" w:hanging="360"/>
      </w:pPr>
      <w:rPr>
        <w:rFonts w:ascii="Wingdings" w:hAnsi="Wingdings" w:hint="default"/>
      </w:rPr>
    </w:lvl>
  </w:abstractNum>
  <w:abstractNum w:abstractNumId="8" w15:restartNumberingAfterBreak="0">
    <w:nsid w:val="3B2C5741"/>
    <w:multiLevelType w:val="hybridMultilevel"/>
    <w:tmpl w:val="4740D688"/>
    <w:lvl w:ilvl="0" w:tplc="A686D90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C33323F"/>
    <w:multiLevelType w:val="hybridMultilevel"/>
    <w:tmpl w:val="ED86C98A"/>
    <w:lvl w:ilvl="0" w:tplc="D9C4F0D6">
      <w:start w:val="1"/>
      <w:numFmt w:val="decimal"/>
      <w:lvlText w:val="%1-"/>
      <w:lvlJc w:val="left"/>
      <w:pPr>
        <w:tabs>
          <w:tab w:val="num" w:pos="2250"/>
        </w:tabs>
        <w:ind w:left="2250" w:hanging="17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10" w15:restartNumberingAfterBreak="0">
    <w:nsid w:val="3C357007"/>
    <w:multiLevelType w:val="hybridMultilevel"/>
    <w:tmpl w:val="024EB290"/>
    <w:lvl w:ilvl="0" w:tplc="71DC747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7854EF8"/>
    <w:multiLevelType w:val="hybridMultilevel"/>
    <w:tmpl w:val="0DE4331E"/>
    <w:lvl w:ilvl="0" w:tplc="B802B65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C283B38"/>
    <w:multiLevelType w:val="hybridMultilevel"/>
    <w:tmpl w:val="A5EE4512"/>
    <w:lvl w:ilvl="0" w:tplc="7664426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05D1381"/>
    <w:multiLevelType w:val="hybridMultilevel"/>
    <w:tmpl w:val="DA36DBEE"/>
    <w:lvl w:ilvl="0" w:tplc="51A22B76">
      <w:start w:val="1"/>
      <w:numFmt w:val="decimal"/>
      <w:lvlText w:val="%1-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4" w15:restartNumberingAfterBreak="0">
    <w:nsid w:val="738A4BE1"/>
    <w:multiLevelType w:val="hybridMultilevel"/>
    <w:tmpl w:val="18C804A6"/>
    <w:lvl w:ilvl="0" w:tplc="121E89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7AD6D26"/>
    <w:multiLevelType w:val="hybridMultilevel"/>
    <w:tmpl w:val="A950D1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517DD9"/>
    <w:multiLevelType w:val="hybridMultilevel"/>
    <w:tmpl w:val="D242EE28"/>
    <w:lvl w:ilvl="0" w:tplc="A6E29A8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9FD3B21"/>
    <w:multiLevelType w:val="multilevel"/>
    <w:tmpl w:val="591ABE5C"/>
    <w:lvl w:ilvl="0">
      <w:start w:val="1"/>
      <w:numFmt w:val="decimal"/>
      <w:lvlText w:val="%1-"/>
      <w:lvlJc w:val="left"/>
      <w:pPr>
        <w:tabs>
          <w:tab w:val="num" w:pos="555"/>
        </w:tabs>
        <w:ind w:left="55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75"/>
        </w:tabs>
        <w:ind w:left="1275" w:hanging="360"/>
      </w:pPr>
    </w:lvl>
    <w:lvl w:ilvl="2">
      <w:start w:val="1"/>
      <w:numFmt w:val="lowerRoman"/>
      <w:lvlText w:val="%3."/>
      <w:lvlJc w:val="right"/>
      <w:pPr>
        <w:tabs>
          <w:tab w:val="num" w:pos="1995"/>
        </w:tabs>
        <w:ind w:left="1995" w:hanging="180"/>
      </w:pPr>
    </w:lvl>
    <w:lvl w:ilvl="3">
      <w:start w:val="1"/>
      <w:numFmt w:val="decimal"/>
      <w:lvlText w:val="%4."/>
      <w:lvlJc w:val="left"/>
      <w:pPr>
        <w:tabs>
          <w:tab w:val="num" w:pos="2715"/>
        </w:tabs>
        <w:ind w:left="2715" w:hanging="360"/>
      </w:pPr>
    </w:lvl>
    <w:lvl w:ilvl="4">
      <w:start w:val="1"/>
      <w:numFmt w:val="lowerLetter"/>
      <w:lvlText w:val="%5."/>
      <w:lvlJc w:val="left"/>
      <w:pPr>
        <w:tabs>
          <w:tab w:val="num" w:pos="3435"/>
        </w:tabs>
        <w:ind w:left="3435" w:hanging="360"/>
      </w:pPr>
    </w:lvl>
    <w:lvl w:ilvl="5">
      <w:start w:val="1"/>
      <w:numFmt w:val="lowerRoman"/>
      <w:lvlText w:val="%6."/>
      <w:lvlJc w:val="right"/>
      <w:pPr>
        <w:tabs>
          <w:tab w:val="num" w:pos="4155"/>
        </w:tabs>
        <w:ind w:left="4155" w:hanging="180"/>
      </w:pPr>
    </w:lvl>
    <w:lvl w:ilvl="6">
      <w:start w:val="1"/>
      <w:numFmt w:val="decimal"/>
      <w:lvlText w:val="%7."/>
      <w:lvlJc w:val="left"/>
      <w:pPr>
        <w:tabs>
          <w:tab w:val="num" w:pos="4875"/>
        </w:tabs>
        <w:ind w:left="4875" w:hanging="360"/>
      </w:pPr>
    </w:lvl>
    <w:lvl w:ilvl="7">
      <w:start w:val="1"/>
      <w:numFmt w:val="lowerLetter"/>
      <w:lvlText w:val="%8."/>
      <w:lvlJc w:val="left"/>
      <w:pPr>
        <w:tabs>
          <w:tab w:val="num" w:pos="5595"/>
        </w:tabs>
        <w:ind w:left="5595" w:hanging="360"/>
      </w:pPr>
    </w:lvl>
    <w:lvl w:ilvl="8">
      <w:start w:val="1"/>
      <w:numFmt w:val="lowerRoman"/>
      <w:lvlText w:val="%9."/>
      <w:lvlJc w:val="right"/>
      <w:pPr>
        <w:tabs>
          <w:tab w:val="num" w:pos="6315"/>
        </w:tabs>
        <w:ind w:left="6315" w:hanging="180"/>
      </w:pPr>
    </w:lvl>
  </w:abstractNum>
  <w:abstractNum w:abstractNumId="18" w15:restartNumberingAfterBreak="0">
    <w:nsid w:val="7AB844EC"/>
    <w:multiLevelType w:val="hybridMultilevel"/>
    <w:tmpl w:val="B2423DC8"/>
    <w:lvl w:ilvl="0" w:tplc="0BE48F9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6"/>
  </w:num>
  <w:num w:numId="3">
    <w:abstractNumId w:val="1"/>
  </w:num>
  <w:num w:numId="4">
    <w:abstractNumId w:val="13"/>
  </w:num>
  <w:num w:numId="5">
    <w:abstractNumId w:val="14"/>
  </w:num>
  <w:num w:numId="6">
    <w:abstractNumId w:val="15"/>
  </w:num>
  <w:num w:numId="7">
    <w:abstractNumId w:val="0"/>
  </w:num>
  <w:num w:numId="8">
    <w:abstractNumId w:val="3"/>
  </w:num>
  <w:num w:numId="9">
    <w:abstractNumId w:val="8"/>
  </w:num>
  <w:num w:numId="10">
    <w:abstractNumId w:val="2"/>
  </w:num>
  <w:num w:numId="11">
    <w:abstractNumId w:val="9"/>
  </w:num>
  <w:num w:numId="12">
    <w:abstractNumId w:val="4"/>
  </w:num>
  <w:num w:numId="13">
    <w:abstractNumId w:val="16"/>
  </w:num>
  <w:num w:numId="14">
    <w:abstractNumId w:val="5"/>
  </w:num>
  <w:num w:numId="15">
    <w:abstractNumId w:val="12"/>
  </w:num>
  <w:num w:numId="16">
    <w:abstractNumId w:val="10"/>
  </w:num>
  <w:num w:numId="17">
    <w:abstractNumId w:val="11"/>
  </w:num>
  <w:num w:numId="18">
    <w:abstractNumId w:val="7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51DC"/>
    <w:rsid w:val="00013C92"/>
    <w:rsid w:val="00065601"/>
    <w:rsid w:val="000C2E13"/>
    <w:rsid w:val="000C44D1"/>
    <w:rsid w:val="000D2992"/>
    <w:rsid w:val="000F66A7"/>
    <w:rsid w:val="00112413"/>
    <w:rsid w:val="001476D4"/>
    <w:rsid w:val="001B1536"/>
    <w:rsid w:val="001F4B5E"/>
    <w:rsid w:val="0023335B"/>
    <w:rsid w:val="002449D0"/>
    <w:rsid w:val="002535D6"/>
    <w:rsid w:val="00255A27"/>
    <w:rsid w:val="00255F4E"/>
    <w:rsid w:val="00260E0C"/>
    <w:rsid w:val="002A5E49"/>
    <w:rsid w:val="00332457"/>
    <w:rsid w:val="00394CB8"/>
    <w:rsid w:val="003B3C4A"/>
    <w:rsid w:val="003C18A5"/>
    <w:rsid w:val="003F6E04"/>
    <w:rsid w:val="00486368"/>
    <w:rsid w:val="00490D7C"/>
    <w:rsid w:val="004D305D"/>
    <w:rsid w:val="00523862"/>
    <w:rsid w:val="00527A7E"/>
    <w:rsid w:val="00661DE7"/>
    <w:rsid w:val="00663812"/>
    <w:rsid w:val="00665B40"/>
    <w:rsid w:val="00694EA6"/>
    <w:rsid w:val="006C09E6"/>
    <w:rsid w:val="006D2329"/>
    <w:rsid w:val="006F0B2B"/>
    <w:rsid w:val="0070531E"/>
    <w:rsid w:val="00730788"/>
    <w:rsid w:val="0079690A"/>
    <w:rsid w:val="007D7E39"/>
    <w:rsid w:val="00825750"/>
    <w:rsid w:val="00852E83"/>
    <w:rsid w:val="00864881"/>
    <w:rsid w:val="00894E68"/>
    <w:rsid w:val="008C5007"/>
    <w:rsid w:val="00AA694D"/>
    <w:rsid w:val="00AB06D6"/>
    <w:rsid w:val="00B27B10"/>
    <w:rsid w:val="00B4237A"/>
    <w:rsid w:val="00BA77A8"/>
    <w:rsid w:val="00C9024F"/>
    <w:rsid w:val="00CD51DC"/>
    <w:rsid w:val="00CE4298"/>
    <w:rsid w:val="00D97F44"/>
    <w:rsid w:val="00DA587C"/>
    <w:rsid w:val="00DA5CA7"/>
    <w:rsid w:val="00DC26F2"/>
    <w:rsid w:val="00DD3C30"/>
    <w:rsid w:val="00E907E8"/>
    <w:rsid w:val="00E91A84"/>
    <w:rsid w:val="00EF0272"/>
    <w:rsid w:val="00F14243"/>
    <w:rsid w:val="00F914C4"/>
    <w:rsid w:val="00F94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7E3A1700"/>
  <w15:chartTrackingRefBased/>
  <w15:docId w15:val="{1C7E9539-A760-4E67-A1D7-15F1DC56FA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D51DC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rsid w:val="001B1536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B153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87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12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hyperlink" Target="https://prof27math.weebly.com/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66</Words>
  <Characters>1309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ديرية التربية لولاة تيسمسيلت                                                              المستوي :الثالثة متوسط</vt:lpstr>
    </vt:vector>
  </TitlesOfParts>
  <Company>XPSP2</Company>
  <LinksUpToDate>false</LinksUpToDate>
  <CharactersWithSpaces>1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ديرية التربية لولاة تيسمسيلت                                                              المستوي :الثالثة متوسط</dc:title>
  <dc:subject/>
  <dc:creator>Admin</dc:creator>
  <cp:keywords/>
  <dc:description/>
  <cp:lastModifiedBy>hocine</cp:lastModifiedBy>
  <cp:revision>2</cp:revision>
  <cp:lastPrinted>2009-05-14T20:28:00Z</cp:lastPrinted>
  <dcterms:created xsi:type="dcterms:W3CDTF">2019-03-05T15:54:00Z</dcterms:created>
  <dcterms:modified xsi:type="dcterms:W3CDTF">2019-03-05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